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909" r:id="rId2"/>
    <p:sldId id="808" r:id="rId3"/>
    <p:sldId id="809" r:id="rId4"/>
    <p:sldId id="937" r:id="rId5"/>
    <p:sldId id="951" r:id="rId6"/>
    <p:sldId id="976" r:id="rId7"/>
    <p:sldId id="971" r:id="rId8"/>
    <p:sldId id="852" r:id="rId9"/>
    <p:sldId id="815" r:id="rId10"/>
    <p:sldId id="953" r:id="rId11"/>
    <p:sldId id="972" r:id="rId12"/>
    <p:sldId id="973" r:id="rId13"/>
    <p:sldId id="977" r:id="rId14"/>
    <p:sldId id="974" r:id="rId15"/>
    <p:sldId id="975" r:id="rId16"/>
    <p:sldId id="939" r:id="rId17"/>
    <p:sldId id="723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808"/>
            <p14:sldId id="809"/>
            <p14:sldId id="937"/>
            <p14:sldId id="951"/>
            <p14:sldId id="976"/>
            <p14:sldId id="971"/>
            <p14:sldId id="852"/>
            <p14:sldId id="815"/>
            <p14:sldId id="953"/>
            <p14:sldId id="972"/>
            <p14:sldId id="973"/>
            <p14:sldId id="977"/>
            <p14:sldId id="974"/>
            <p14:sldId id="975"/>
            <p14:sldId id="939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5997"/>
    <a:srgbClr val="0F3D13"/>
    <a:srgbClr val="1D5E75"/>
    <a:srgbClr val="FDEDD3"/>
    <a:srgbClr val="FEF5E6"/>
    <a:srgbClr val="FDEED3"/>
    <a:srgbClr val="FBE99F"/>
    <a:srgbClr val="E3E6E2"/>
    <a:srgbClr val="FEF6F0"/>
    <a:srgbClr val="D3D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918" y="-21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3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11" Type="http://schemas.openxmlformats.org/officeDocument/2006/relationships/image" Target="../media/image35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39.png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15.png"/><Relationship Id="rId7" Type="http://schemas.openxmlformats.org/officeDocument/2006/relationships/image" Target="../media/image4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5" Type="http://schemas.openxmlformats.org/officeDocument/2006/relationships/image" Target="../media/image41.png"/><Relationship Id="rId4" Type="http://schemas.openxmlformats.org/officeDocument/2006/relationships/image" Target="../media/image47.png"/><Relationship Id="rId9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10" Type="http://schemas.openxmlformats.org/officeDocument/2006/relationships/image" Target="../media/image52.emf"/><Relationship Id="rId4" Type="http://schemas.openxmlformats.org/officeDocument/2006/relationships/image" Target="../media/image12.png"/><Relationship Id="rId9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5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17.png"/><Relationship Id="rId4" Type="http://schemas.openxmlformats.org/officeDocument/2006/relationships/image" Target="../media/image24.png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microsoft.com/office/2007/relationships/hdphoto" Target="../media/hdphoto2.wdp"/><Relationship Id="rId5" Type="http://schemas.openxmlformats.org/officeDocument/2006/relationships/image" Target="../media/image28.png"/><Relationship Id="rId10" Type="http://schemas.openxmlformats.org/officeDocument/2006/relationships/image" Target="../media/image30.png"/><Relationship Id="rId4" Type="http://schemas.openxmlformats.org/officeDocument/2006/relationships/image" Target="../media/image18.png"/><Relationship Id="rId9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2.png"/><Relationship Id="rId10" Type="http://schemas.openxmlformats.org/officeDocument/2006/relationships/image" Target="../media/image34.emf"/><Relationship Id="rId4" Type="http://schemas.openxmlformats.org/officeDocument/2006/relationships/image" Target="../media/image18.png"/><Relationship Id="rId9" Type="http://schemas.openxmlformats.org/officeDocument/2006/relationships/image" Target="../media/image3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89598" y="2438398"/>
            <a:ext cx="5943599" cy="1219201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2" y="1798636"/>
            <a:ext cx="6477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965" y="2438400"/>
            <a:ext cx="1319068" cy="1402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94" b="19024"/>
          <a:stretch/>
        </p:blipFill>
        <p:spPr bwMode="auto">
          <a:xfrm>
            <a:off x="5775323" y="2503751"/>
            <a:ext cx="5738814" cy="1068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28199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89088" y="762000"/>
            <a:ext cx="11558425" cy="1933576"/>
            <a:chOff x="289088" y="761604"/>
            <a:chExt cx="11558425" cy="1933576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2"/>
              <a:ext cx="11558425" cy="1933178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9611" y="838200"/>
              <a:ext cx="965706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hàm số lôgarit 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531812" y="1337212"/>
                  <a:ext cx="11277599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i x lần lượt nhận các giá trị 1; 2; 4 . Với mỗi giá trị của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có bao nhiêu giá trị của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tương ứng ?</a:t>
                  </a:r>
                </a:p>
                <a:p>
                  <a:pPr marL="457200" indent="-457200">
                    <a:buAutoNum type="alphaLcParenR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ới những giá trị nào của x, biểu thức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ó nghĩa ?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1337212"/>
                  <a:ext cx="11277599" cy="1200329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703" t="-3553" b="-111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8674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080" b="27819"/>
            <a:stretch/>
          </p:blipFill>
          <p:spPr bwMode="auto">
            <a:xfrm>
              <a:off x="303212" y="761604"/>
              <a:ext cx="1593272" cy="563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37686" y="5180310"/>
                <a:ext cx="52427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b="1">
                    <a:latin typeface="Arial" pitchFamily="34" charset="0"/>
                    <a:cs typeface="Arial" pitchFamily="34" charset="0"/>
                  </a:rPr>
                  <a:t>b) Biểu thức  có nghĩa 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686" y="5180310"/>
                <a:ext cx="5242726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86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74943"/>
              </p:ext>
            </p:extLst>
          </p:nvPr>
        </p:nvGraphicFramePr>
        <p:xfrm>
          <a:off x="3851275" y="3276600"/>
          <a:ext cx="3348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" name="Equation" r:id="rId10" imgW="1562040" imgH="241200" progId="Equation.DSMT4">
                  <p:embed/>
                </p:oleObj>
              </mc:Choice>
              <mc:Fallback>
                <p:oleObj name="Equation" r:id="rId10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1275" y="3276600"/>
                        <a:ext cx="334803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3001"/>
              </p:ext>
            </p:extLst>
          </p:nvPr>
        </p:nvGraphicFramePr>
        <p:xfrm>
          <a:off x="4291012" y="3905250"/>
          <a:ext cx="2968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" name="Equation" r:id="rId12" imgW="1384200" imgH="241200" progId="Equation.DSMT4">
                  <p:embed/>
                </p:oleObj>
              </mc:Choice>
              <mc:Fallback>
                <p:oleObj name="Equation" r:id="rId12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012" y="3905250"/>
                        <a:ext cx="29686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08145"/>
              </p:ext>
            </p:extLst>
          </p:nvPr>
        </p:nvGraphicFramePr>
        <p:xfrm>
          <a:off x="4291012" y="4514850"/>
          <a:ext cx="3022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" name="Equation" r:id="rId14" imgW="1409400" imgH="241200" progId="Equation.DSMT4">
                  <p:embed/>
                </p:oleObj>
              </mc:Choice>
              <mc:Fallback>
                <p:oleObj name="Equation" r:id="rId14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1012" y="4514850"/>
                        <a:ext cx="30226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7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55611" y="762001"/>
            <a:ext cx="11353801" cy="1600199"/>
            <a:chOff x="379411" y="836862"/>
            <a:chExt cx="11353801" cy="1600199"/>
          </a:xfrm>
        </p:grpSpPr>
        <p:sp>
          <p:nvSpPr>
            <p:cNvPr id="28" name="Rounded Rectangle 27"/>
            <p:cNvSpPr/>
            <p:nvPr/>
          </p:nvSpPr>
          <p:spPr>
            <a:xfrm>
              <a:off x="379411" y="836862"/>
              <a:ext cx="11125201" cy="1447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746223" y="1053069"/>
                  <a:ext cx="9767789" cy="926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a là số thực dương khác 1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àm số lôgarit 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ơ số a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1053069"/>
                  <a:ext cx="9767789" cy="92679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99" t="-5882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08162" y="1121570"/>
              <a:ext cx="1225050" cy="1315491"/>
            </a:xfrm>
            <a:prstGeom prst="rect">
              <a:avLst/>
            </a:prstGeom>
          </p:spPr>
        </p:pic>
      </p:grpSp>
      <p:sp>
        <p:nvSpPr>
          <p:cNvPr id="31" name="TextBox 30"/>
          <p:cNvSpPr txBox="1"/>
          <p:nvPr/>
        </p:nvSpPr>
        <p:spPr>
          <a:xfrm>
            <a:off x="923924" y="2590800"/>
            <a:ext cx="24714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âu hỏi :</a:t>
            </a:r>
            <a:endParaRPr lang="en-US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674812" y="3192128"/>
            <a:ext cx="9372600" cy="1869667"/>
            <a:chOff x="1217612" y="4835843"/>
            <a:chExt cx="9372600" cy="1869667"/>
          </a:xfrm>
        </p:grpSpPr>
        <p:sp>
          <p:nvSpPr>
            <p:cNvPr id="33" name="Rounded Rectangle 32"/>
            <p:cNvSpPr/>
            <p:nvPr/>
          </p:nvSpPr>
          <p:spPr>
            <a:xfrm>
              <a:off x="1217612" y="4835843"/>
              <a:ext cx="9372600" cy="1869667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457325" y="4940973"/>
              <a:ext cx="875732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ong các hàm số sau, những hàm số nào là hàm số lôgarit ? Khi đó hãy chỉ ra cơ số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147775"/>
                </p:ext>
              </p:extLst>
            </p:nvPr>
          </p:nvGraphicFramePr>
          <p:xfrm>
            <a:off x="1808162" y="5838735"/>
            <a:ext cx="8412163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1" name="Equation" r:id="rId7" imgW="3568680" imgH="368280" progId="Equation.DSMT4">
                    <p:embed/>
                  </p:oleObj>
                </mc:Choice>
                <mc:Fallback>
                  <p:oleObj name="Equation" r:id="rId7" imgW="3568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162" y="5838735"/>
                          <a:ext cx="8412163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874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2" y="5334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5600" y="685800"/>
            <a:ext cx="11558425" cy="2965842"/>
            <a:chOff x="325600" y="685800"/>
            <a:chExt cx="11558425" cy="2965842"/>
          </a:xfrm>
        </p:grpSpPr>
        <p:sp>
          <p:nvSpPr>
            <p:cNvPr id="17" name="Rounded Rectangle 16"/>
            <p:cNvSpPr/>
            <p:nvPr/>
          </p:nvSpPr>
          <p:spPr>
            <a:xfrm>
              <a:off x="325600" y="685800"/>
              <a:ext cx="11558425" cy="296584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758824" y="758542"/>
                  <a:ext cx="10934700" cy="28931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dạng đồ thị và tính chất của hàm số lôgarit </a:t>
                  </a:r>
                </a:p>
                <a:p>
                  <a:pPr algn="just"/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ho hàm số lôgarit 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en-US" sz="22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514350" indent="-514350" algn="just"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Hoàn thành bảng giá trị trong bảng sau</a:t>
                  </a:r>
                </a:p>
                <a:p>
                  <a:pPr algn="just"/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rong mặt phẳng toạ độ Oxy, biểu diễn các điểm (x;y) trong bảng giá trị ở câu a. Bằng cách làm tương tự , lấy nhiều điểm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sz="22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và nối lại ta được đồ thị hàm số </a:t>
                  </a:r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en-US" sz="2200" b="1">
                    <a:latin typeface="Arial" pitchFamily="34" charset="0"/>
                    <a:cs typeface="Arial" pitchFamily="34" charset="0"/>
                  </a:endParaRPr>
                </a:p>
                <a:p>
                  <a:pPr marL="514350" indent="-514350" algn="just">
                    <a:buFontTx/>
                    <a:buAutoNum type="alphaLcParenR"/>
                  </a:pP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Từ đồ thị vẽ ở câu b, hãy kết luận về tập giá trị và tính chất biến thiên của hàm số</a:t>
                  </a:r>
                  <a14:m>
                    <m:oMath xmlns:m="http://schemas.openxmlformats.org/officeDocument/2006/math"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2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en-US" sz="22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824" y="758542"/>
                  <a:ext cx="10934700" cy="28931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69" t="-632" r="-780" b="-3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120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924" b="33898"/>
            <a:stretch/>
          </p:blipFill>
          <p:spPr bwMode="auto">
            <a:xfrm>
              <a:off x="459422" y="766650"/>
              <a:ext cx="1592580" cy="450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52421"/>
                  </p:ext>
                </p:extLst>
              </p:nvPr>
            </p:nvGraphicFramePr>
            <p:xfrm>
              <a:off x="1065214" y="3886200"/>
              <a:ext cx="1006298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87627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</a:tblGrid>
                  <a:tr h="607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i="1" smtClean="0">
                              <a:solidFill>
                                <a:srgbClr val="C0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i="1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68818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i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48852421"/>
                  </p:ext>
                </p:extLst>
              </p:nvPr>
            </p:nvGraphicFramePr>
            <p:xfrm>
              <a:off x="1065214" y="3886200"/>
              <a:ext cx="1006298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87627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</a:tblGrid>
                  <a:tr h="607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i="1" smtClean="0">
                              <a:solidFill>
                                <a:srgbClr val="C0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i="1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r>
                            <a:rPr lang="en-US" i="0" baseline="300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i="0" smtClean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68818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361" t="-98230" r="-496029" b="-44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0" name="Rectangle 19"/>
          <p:cNvSpPr/>
          <p:nvPr/>
        </p:nvSpPr>
        <p:spPr>
          <a:xfrm>
            <a:off x="1065212" y="3886200"/>
            <a:ext cx="10058400" cy="12954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817812" y="4572000"/>
            <a:ext cx="8172390" cy="490239"/>
            <a:chOff x="2817812" y="4572000"/>
            <a:chExt cx="8172390" cy="490239"/>
          </a:xfrm>
        </p:grpSpPr>
        <p:sp>
          <p:nvSpPr>
            <p:cNvPr id="11" name="TextBox 10"/>
            <p:cNvSpPr txBox="1"/>
            <p:nvPr/>
          </p:nvSpPr>
          <p:spPr>
            <a:xfrm>
              <a:off x="2817812" y="4585990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-3</a:t>
              </a:r>
              <a:endParaRPr lang="en-US" sz="23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43361" y="4572000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-2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99062" y="4600574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-1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399152" y="4572000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0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561202" y="4595515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780402" y="4595514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942452" y="4595514"/>
              <a:ext cx="104775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300" b="1" i="0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3</a:t>
              </a:r>
              <a:endParaRPr lang="en-US" sz="23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761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2" y="762000"/>
            <a:ext cx="10113963" cy="1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99278" y="6172200"/>
                <a:ext cx="9676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) Tập giá trị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𝑹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. Tính chất biến thiên : đồng biến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278" y="6172200"/>
                <a:ext cx="9676734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45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2132012" y="2362200"/>
            <a:ext cx="167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) Đồ thị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794" y="2362200"/>
            <a:ext cx="3950018" cy="3541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10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55611" y="762001"/>
            <a:ext cx="11506201" cy="3068090"/>
            <a:chOff x="379411" y="836862"/>
            <a:chExt cx="11506201" cy="3068090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2"/>
              <a:ext cx="11388311" cy="2833165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141412" y="913061"/>
                  <a:ext cx="93726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lôgarit 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sub>
                      </m:sSub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𝒙</m:t>
                      </m:r>
                    </m:oMath>
                  </a14:m>
                  <a:endPara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2" y="913061"/>
                  <a:ext cx="9372600" cy="4924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71" t="-11250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660562" y="2589461"/>
              <a:ext cx="1225050" cy="13154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725585" y="1370261"/>
                  <a:ext cx="976778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Có t</a:t>
                  </a:r>
                  <a:r>
                    <a:rPr lang="vi-VN" b="1" smtClean="0">
                      <a:latin typeface="Arial" pitchFamily="34" charset="0"/>
                      <a:cs typeface="Arial" pitchFamily="34" charset="0"/>
                    </a:rPr>
                    <a:t>ập xác định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l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b="1" i="1" smtClean="0">
                              <a:latin typeface="Cambria Math"/>
                              <a:cs typeface="Arial" pitchFamily="34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và tập giá trị là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𝑹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585" y="1370261"/>
                  <a:ext cx="9767789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874" t="-9333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725585" y="1859851"/>
                  <a:ext cx="1116002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Đồng biến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, nghịch biến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khi </a:t>
                  </a:r>
                  <a14:m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b="1" i="0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585" y="1859851"/>
                  <a:ext cx="11160027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765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725585" y="2349441"/>
              <a:ext cx="108345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Liên tục trên R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25585" y="2839030"/>
              <a:ext cx="925502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b="1" smtClean="0">
                  <a:latin typeface="Arial" pitchFamily="34" charset="0"/>
                  <a:cs typeface="Arial" pitchFamily="34" charset="0"/>
                </a:rPr>
                <a:t>Có đồ thị đi qua các điểm (1;0) , (a;1) và luôn nằm bên phải trục tung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79612" y="3562350"/>
            <a:ext cx="7677150" cy="3295650"/>
            <a:chOff x="1979612" y="3562350"/>
            <a:chExt cx="7677150" cy="3295650"/>
          </a:xfrm>
        </p:grpSpPr>
        <p:sp>
          <p:nvSpPr>
            <p:cNvPr id="27" name="TextBox 26"/>
            <p:cNvSpPr txBox="1"/>
            <p:nvPr/>
          </p:nvSpPr>
          <p:spPr>
            <a:xfrm>
              <a:off x="5256212" y="5867400"/>
              <a:ext cx="1075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3</a:t>
              </a:r>
              <a:endParaRPr lang="en-US" sz="1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1204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0212" y="3657600"/>
              <a:ext cx="287655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05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612" y="3562350"/>
              <a:ext cx="2867025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38110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61886" y="723900"/>
            <a:ext cx="11597291" cy="1319855"/>
            <a:chOff x="161886" y="723900"/>
            <a:chExt cx="11597291" cy="1319855"/>
          </a:xfrm>
        </p:grpSpPr>
        <p:sp>
          <p:nvSpPr>
            <p:cNvPr id="16" name="Rounded Rectangle 15"/>
            <p:cNvSpPr/>
            <p:nvPr/>
          </p:nvSpPr>
          <p:spPr>
            <a:xfrm>
              <a:off x="1714587" y="762000"/>
              <a:ext cx="10044590" cy="1219200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886" y="7239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636144" y="11579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95660" y="931479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Vẽ đồ thị hàm số 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793463"/>
                </p:ext>
              </p:extLst>
            </p:nvPr>
          </p:nvGraphicFramePr>
          <p:xfrm>
            <a:off x="5958520" y="885825"/>
            <a:ext cx="1711500" cy="950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4" name="Equation" r:id="rId6" imgW="660240" imgH="368280" progId="Equation.DSMT4">
                    <p:embed/>
                  </p:oleObj>
                </mc:Choice>
                <mc:Fallback>
                  <p:oleObj name="Equation" r:id="rId6" imgW="6602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58520" y="885825"/>
                          <a:ext cx="1711500" cy="950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457519" y="2746103"/>
            <a:ext cx="67798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Lập bảng giá trị của hàm số tại một số điểm như sau :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4211" y="5002417"/>
            <a:ext cx="64008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ừ đó, ta vẽ được đồ thị của hàm số đã cho như Hình 6.4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393" t="37534" r="1057" b="21604"/>
          <a:stretch/>
        </p:blipFill>
        <p:spPr bwMode="auto">
          <a:xfrm>
            <a:off x="379412" y="3615778"/>
            <a:ext cx="7368185" cy="1261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7847012" y="2372010"/>
            <a:ext cx="4352925" cy="3495390"/>
            <a:chOff x="7923212" y="2162752"/>
            <a:chExt cx="4352925" cy="3495390"/>
          </a:xfrm>
        </p:grpSpPr>
        <p:pic>
          <p:nvPicPr>
            <p:cNvPr id="52227" name="Picture 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3212" y="2162752"/>
              <a:ext cx="4352925" cy="3448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9371012" y="5319588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4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0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554" y="231351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50812" y="709613"/>
            <a:ext cx="11782531" cy="1603902"/>
            <a:chOff x="150812" y="630257"/>
            <a:chExt cx="11782531" cy="1603902"/>
          </a:xfrm>
        </p:grpSpPr>
        <p:sp>
          <p:nvSpPr>
            <p:cNvPr id="15" name="Rectangle 14"/>
            <p:cNvSpPr/>
            <p:nvPr/>
          </p:nvSpPr>
          <p:spPr>
            <a:xfrm>
              <a:off x="150812" y="630257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132011" y="754082"/>
              <a:ext cx="9801331" cy="1383864"/>
            </a:xfrm>
            <a:prstGeom prst="roundRect">
              <a:avLst>
                <a:gd name="adj" fmla="val 4169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84412" y="942273"/>
              <a:ext cx="9525000" cy="89253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500" b="1" smtClean="0">
                  <a:latin typeface="Arial" pitchFamily="34" charset="0"/>
                  <a:cs typeface="Arial" pitchFamily="34" charset="0"/>
                </a:rPr>
                <a:t>Giải bài toán trong tình huống mở đầu (kết quả tính theo đơn vị triệu người và làm tròn đến chữ số thập phân thứ hai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812" y="665083"/>
              <a:ext cx="1806542" cy="1569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357" y="1075146"/>
              <a:ext cx="1369451" cy="69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2285778" y="2810917"/>
            <a:ext cx="9142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ừ năm 2020 đến năm 2050 là 30 năm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5412" y="3348038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Ước tính dân số Việt Nam vào năm 2050 là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9494"/>
              </p:ext>
            </p:extLst>
          </p:nvPr>
        </p:nvGraphicFramePr>
        <p:xfrm>
          <a:off x="3871171" y="3957638"/>
          <a:ext cx="43418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71" y="3957638"/>
                        <a:ext cx="43418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28012" y="4033838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mtClean="0">
                <a:latin typeface="Arial" pitchFamily="34" charset="0"/>
                <a:cs typeface="Arial" pitchFamily="34" charset="0"/>
              </a:rPr>
              <a:t>(triệu người)</a:t>
            </a:r>
            <a:endParaRPr lang="vi-VN" sz="20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3742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HÀM SỐ LÔGARIT 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71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04067" y="4267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16656" y="4013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116656" y="4013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041902" y="21645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990697" y="25146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865400" y="23135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3" y="838200"/>
            <a:ext cx="8458199" cy="2971800"/>
            <a:chOff x="303213" y="802154"/>
            <a:chExt cx="8458199" cy="29718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802154"/>
              <a:ext cx="8458199" cy="29718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60375" y="840611"/>
                  <a:ext cx="8178720" cy="28007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Sự tăng trưởng dân số được ước tính theo công thức tăng trưởng mũ sau :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𝑷𝒆</m:t>
                          </m:r>
                        </m:e>
                        <m:sup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𝒓𝒕</m:t>
                          </m:r>
                        </m:sup>
                      </m:sSup>
                    </m:oMath>
                  </a14:m>
                  <a:r>
                    <a:rPr lang="en-US" sz="25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algn="ctr"/>
                  <a:r>
                    <a:rPr lang="en-US" sz="2500" b="1" smtClean="0">
                      <a:latin typeface="Arial" pitchFamily="34" charset="0"/>
                      <a:cs typeface="Arial" pitchFamily="34" charset="0"/>
                    </a:rPr>
                    <a:t>Trong đó P là dân số của năm lấy làm mốc, A là dân số sau t năm, r là tỉ lệ tăng dân số hằng năm. Biết rằng vào năm 2020, dân số Việt Nam là khoảng 97,34 triệu người và tỉ lệ tăng d6an số là 0,91%  . </a:t>
                  </a:r>
                  <a:endParaRPr lang="vi-VN" sz="25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75" y="840611"/>
                  <a:ext cx="8178720" cy="280076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68" t="-1089" r="-2013" b="-4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674812" y="4069023"/>
            <a:ext cx="9016241" cy="1874577"/>
            <a:chOff x="-77787" y="4297623"/>
            <a:chExt cx="9016241" cy="1874577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77787" y="4335723"/>
              <a:ext cx="8382000" cy="1836477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9152" y="4667071"/>
              <a:ext cx="694314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8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ếu tỉ lệ tăng dân số này giữ nguyên, hãy ước tính dân số Việt Nam vào năm 2050</a:t>
              </a: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284493" y="4297623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895707"/>
            <a:ext cx="32956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2951912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1612" y="5329535"/>
            <a:ext cx="702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b="1">
                <a:latin typeface="Arial" pitchFamily="34" charset="0"/>
                <a:cs typeface="Arial" pitchFamily="34" charset="0"/>
              </a:rPr>
              <a:t>b) Biểu thức  có nghĩa với mọi giá trị của x.   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8012"/>
              </p:ext>
            </p:extLst>
          </p:nvPr>
        </p:nvGraphicFramePr>
        <p:xfrm>
          <a:off x="3878687" y="3235801"/>
          <a:ext cx="3291682" cy="89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8"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8687" y="3235801"/>
                        <a:ext cx="3291682" cy="897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7215" y="805450"/>
            <a:ext cx="11400299" cy="2013950"/>
            <a:chOff x="447215" y="805450"/>
            <a:chExt cx="11400299" cy="201395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805450"/>
              <a:ext cx="11400298" cy="201395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7215" y="920432"/>
              <a:ext cx="1140029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hàm số mũ</a:t>
              </a:r>
              <a:endParaRPr lang="vi-VN" sz="2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35196" y="937616"/>
              <a:ext cx="1256745" cy="387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912812" y="1371600"/>
                  <a:ext cx="10820400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khi x lần lượt nhận các giá trị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;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;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. Với mỗi giá trị của x có bao nhiêu giá trị của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tương ứng?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ới những giá trị nào của x, biểu thức </a:t>
                  </a:r>
                  <a14:m>
                    <m:oMath xmlns:m="http://schemas.openxmlformats.org/officeDocument/2006/math"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có nghĩa ?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2812" y="1371600"/>
                  <a:ext cx="10820400" cy="129266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901" t="-4245" r="-958" b="-108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64024"/>
              </p:ext>
            </p:extLst>
          </p:nvPr>
        </p:nvGraphicFramePr>
        <p:xfrm>
          <a:off x="4272438" y="4086840"/>
          <a:ext cx="2504123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"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2438" y="4086840"/>
                        <a:ext cx="2504123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3905"/>
              </p:ext>
            </p:extLst>
          </p:nvPr>
        </p:nvGraphicFramePr>
        <p:xfrm>
          <a:off x="4240291" y="4672627"/>
          <a:ext cx="2477929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0" name="Equation" r:id="rId11" imgW="1155600" imgH="241200" progId="Equation.DSMT4">
                  <p:embed/>
                </p:oleObj>
              </mc:Choice>
              <mc:Fallback>
                <p:oleObj name="Equation" r:id="rId11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0291" y="4672627"/>
                        <a:ext cx="2477929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55611" y="762001"/>
            <a:ext cx="11430001" cy="1591744"/>
            <a:chOff x="379411" y="836862"/>
            <a:chExt cx="11430001" cy="1591744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2"/>
              <a:ext cx="11125201" cy="144780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46223" y="1053069"/>
                  <a:ext cx="9767789" cy="9267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a là số thực dương khác 1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600" b="1" smtClean="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hàm số mũ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ơ số a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23" y="1053069"/>
                  <a:ext cx="9767789" cy="92679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999" t="-5882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327102" y="836862"/>
              <a:ext cx="1482310" cy="1591744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792407" y="2710605"/>
            <a:ext cx="24714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âu hỏi :</a:t>
            </a:r>
            <a:endParaRPr lang="en-US" sz="2600" b="1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06499" y="3311933"/>
            <a:ext cx="9372600" cy="1869667"/>
            <a:chOff x="1217612" y="4835843"/>
            <a:chExt cx="9372600" cy="1869667"/>
          </a:xfrm>
        </p:grpSpPr>
        <p:sp>
          <p:nvSpPr>
            <p:cNvPr id="18" name="Rounded Rectangle 17"/>
            <p:cNvSpPr/>
            <p:nvPr/>
          </p:nvSpPr>
          <p:spPr>
            <a:xfrm>
              <a:off x="1217612" y="4835843"/>
              <a:ext cx="9372600" cy="1869667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57325" y="4940973"/>
              <a:ext cx="875732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ong các hàm số sau, những hàm số nào là hàm số mũ? Khi đó hãy chỉ ra cơ số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514462"/>
                </p:ext>
              </p:extLst>
            </p:nvPr>
          </p:nvGraphicFramePr>
          <p:xfrm>
            <a:off x="1783397" y="5707511"/>
            <a:ext cx="7903528" cy="986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7" imgW="3352680" imgH="419040" progId="Equation.DSMT4">
                    <p:embed/>
                  </p:oleObj>
                </mc:Choice>
                <mc:Fallback>
                  <p:oleObj name="Equation" r:id="rId7" imgW="335268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397" y="5707511"/>
                          <a:ext cx="7903528" cy="986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30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2" y="521568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25600" y="685800"/>
            <a:ext cx="11558425" cy="3058175"/>
            <a:chOff x="289088" y="761999"/>
            <a:chExt cx="11558425" cy="3058175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1999"/>
              <a:ext cx="11558425" cy="2965842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722312" y="834741"/>
                  <a:ext cx="10934700" cy="2985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	  </a:t>
                  </a:r>
                  <a:r>
                    <a:rPr lang="en-US" b="1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Nhận </a:t>
                  </a:r>
                  <a:r>
                    <a:rPr lang="en-US" b="1" smtClean="0">
                      <a:solidFill>
                        <a:schemeClr val="accent6">
                          <a:lumMod val="75000"/>
                        </a:schemeClr>
                      </a:solidFill>
                      <a:latin typeface="Arial" pitchFamily="34" charset="0"/>
                      <a:cs typeface="Arial" pitchFamily="34" charset="0"/>
                    </a:rPr>
                    <a:t>dạng đồ thị và tính chất của hàm số mũ</a:t>
                  </a:r>
                </a:p>
                <a:p>
                  <a:pPr algn="just"/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Cho hàm số mũ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200" b="1" smtClean="0">
                      <a:latin typeface="Arial" pitchFamily="34" charset="0"/>
                      <a:cs typeface="Arial" pitchFamily="34" charset="0"/>
                    </a:rPr>
                    <a:t>  </a:t>
                  </a:r>
                </a:p>
                <a:p>
                  <a:pPr marL="514350" indent="-514350" algn="just">
                    <a:buAutoNum type="alphaLcParenR"/>
                  </a:pPr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Hoàn thành bảng giá trị trong bảng sau</a:t>
                  </a:r>
                </a:p>
                <a:p>
                  <a:pPr marL="514350" indent="-514350" algn="just">
                    <a:buAutoNum type="alphaLcParenR"/>
                  </a:pPr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Trong mặt phẳng toạ độ Oxy, biểu diễn các điểm (x;y) trong bảng giá trị ở câu a. Bằng cách làm tương tự , lấy nhiều điểm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3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3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  <m:r>
                            <a:rPr lang="en-US" sz="2300" b="1" i="1" smtClean="0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3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300" b="1" i="1" smtClean="0">
                                  <a:latin typeface="Cambria Math"/>
                                  <a:cs typeface="Arial" pitchFamily="34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23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en-US" sz="23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3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23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𝑹</m:t>
                      </m:r>
                    </m:oMath>
                  </a14:m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 và nối lại ta được đồ thị hàm số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3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514350" indent="-514350" algn="just">
                    <a:buAutoNum type="alphaLcParenR"/>
                  </a:pPr>
                  <a:r>
                    <a:rPr lang="en-US" sz="2300" b="1" smtClean="0">
                      <a:latin typeface="Arial" pitchFamily="34" charset="0"/>
                      <a:cs typeface="Arial" pitchFamily="34" charset="0"/>
                    </a:rPr>
                    <a:t>Từ đồ thị vẽ ở câu b, hãy kết luận về tập giá trị và tính chất biến thiên của hàm số </a:t>
                  </a:r>
                  <a14:m>
                    <m:oMath xmlns:m="http://schemas.openxmlformats.org/officeDocument/2006/math">
                      <m:r>
                        <a:rPr lang="en-US" sz="23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3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3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endParaRPr lang="en-US" sz="23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312" y="834741"/>
                  <a:ext cx="10934700" cy="298543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13" t="-612" r="-836" b="-34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310140" y="793016"/>
              <a:ext cx="1662545" cy="551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1808910"/>
                  </p:ext>
                </p:extLst>
              </p:nvPr>
            </p:nvGraphicFramePr>
            <p:xfrm>
              <a:off x="1065214" y="3810000"/>
              <a:ext cx="1006298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87627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</a:tblGrid>
                  <a:tr h="607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i="1" smtClean="0">
                              <a:solidFill>
                                <a:srgbClr val="C0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sz="2000" i="1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8818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sz="2800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  <m:sup>
                                    <m:r>
                                      <a:rPr lang="en-US" sz="2800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b="1" i="1">
                            <a:solidFill>
                              <a:srgbClr val="C00000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1808910"/>
                  </p:ext>
                </p:extLst>
              </p:nvPr>
            </p:nvGraphicFramePr>
            <p:xfrm>
              <a:off x="1065214" y="3810000"/>
              <a:ext cx="1006298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87627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  <a:gridCol w="1196480"/>
                  </a:tblGrid>
                  <a:tr h="6072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i="1" smtClean="0">
                              <a:solidFill>
                                <a:srgbClr val="C0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sz="2000" i="1">
                            <a:solidFill>
                              <a:srgbClr val="C0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8818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361" t="-91150" r="-496029" b="-44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  <a:endParaRPr lang="en-US" b="1" i="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121898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i="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?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2" name="Rectangle 21"/>
          <p:cNvSpPr/>
          <p:nvPr/>
        </p:nvSpPr>
        <p:spPr>
          <a:xfrm>
            <a:off x="1065212" y="3810000"/>
            <a:ext cx="10058400" cy="129540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17812" y="4509790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0,125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43361" y="4495800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0,25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56272" y="4495799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0,5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56362" y="4467225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18412" y="4490740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7612" y="4490739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99662" y="4490739"/>
            <a:ext cx="10477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300" b="1" i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23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795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 animBg="1"/>
      <p:bldP spid="14" grpId="0" animBg="1"/>
      <p:bldP spid="15" grpId="0" animBg="1"/>
      <p:bldP spid="20" grpId="0" animBg="1"/>
      <p:bldP spid="23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080" y="2181225"/>
            <a:ext cx="5960605" cy="374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99278" y="6172200"/>
                <a:ext cx="96767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c) Tập giá trị 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;+∞)</m:t>
                    </m:r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  . Tính chất biến thiên : đồng biến.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278" y="6172200"/>
                <a:ext cx="9676734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945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4" y="685800"/>
            <a:ext cx="10113963" cy="140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132012" y="2362200"/>
            <a:ext cx="167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b) Đồ thị :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55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037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55611" y="762001"/>
            <a:ext cx="11388311" cy="3344343"/>
            <a:chOff x="379411" y="836862"/>
            <a:chExt cx="11388311" cy="3344343"/>
          </a:xfrm>
        </p:grpSpPr>
        <p:sp>
          <p:nvSpPr>
            <p:cNvPr id="21" name="Rounded Rectangle 20"/>
            <p:cNvSpPr/>
            <p:nvPr/>
          </p:nvSpPr>
          <p:spPr>
            <a:xfrm>
              <a:off x="379411" y="836862"/>
              <a:ext cx="11125201" cy="3200399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141412" y="913061"/>
                  <a:ext cx="93726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Hàm số mũ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26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endParaRPr lang="vi-VN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1412" y="913061"/>
                  <a:ext cx="9372600" cy="4924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71" t="-11250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285412" y="2589461"/>
              <a:ext cx="1482310" cy="159174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725585" y="1428355"/>
                  <a:ext cx="97677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ó t</a:t>
                  </a:r>
                  <a:r>
                    <a:rPr lang="vi-VN" sz="2600" b="1" smtClean="0">
                      <a:latin typeface="Arial" pitchFamily="34" charset="0"/>
                      <a:cs typeface="Arial" pitchFamily="34" charset="0"/>
                    </a:rPr>
                    <a:t>ập xác định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là R và tập giá trị l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585" y="1428355"/>
                  <a:ext cx="9767789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99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725585" y="1964619"/>
                  <a:ext cx="10834589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ồng biến trên R kh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, nghịch biến trên R khi </a:t>
                  </a:r>
                  <a14:m>
                    <m:oMath xmlns:m="http://schemas.openxmlformats.org/officeDocument/2006/math"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𝟎</m:t>
                      </m:r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600" b="1" i="1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585" y="1964619"/>
                  <a:ext cx="10834589" cy="49244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00" t="-11111" b="-296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TextBox 22"/>
            <p:cNvSpPr txBox="1"/>
            <p:nvPr/>
          </p:nvSpPr>
          <p:spPr>
            <a:xfrm>
              <a:off x="725585" y="2500883"/>
              <a:ext cx="1083458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Liên tục trên R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25585" y="3037146"/>
              <a:ext cx="9255028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ó đồ thị đi qua các điểm (0;1) , (1;a) và luôn nằm phía trên trục hoành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7212" y="4019824"/>
            <a:ext cx="8382000" cy="2579102"/>
            <a:chOff x="1827212" y="4019824"/>
            <a:chExt cx="8382000" cy="2579102"/>
          </a:xfrm>
        </p:grpSpPr>
        <p:pic>
          <p:nvPicPr>
            <p:cNvPr id="49155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7212" y="4074318"/>
              <a:ext cx="34480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156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5412" y="4019824"/>
              <a:ext cx="3733800" cy="2409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5283199" y="6260372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1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05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214884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61886" y="723900"/>
            <a:ext cx="11597291" cy="1319855"/>
            <a:chOff x="161886" y="723900"/>
            <a:chExt cx="11597291" cy="1319855"/>
          </a:xfrm>
        </p:grpSpPr>
        <p:sp>
          <p:nvSpPr>
            <p:cNvPr id="18" name="Rounded Rectangle 17"/>
            <p:cNvSpPr/>
            <p:nvPr/>
          </p:nvSpPr>
          <p:spPr>
            <a:xfrm>
              <a:off x="1714587" y="762000"/>
              <a:ext cx="10044590" cy="1219200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886" y="7239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636144" y="11579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95660" y="1029013"/>
              <a:ext cx="3579752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Vẽ đồ thị hàm số 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63835"/>
                </p:ext>
              </p:extLst>
            </p:nvPr>
          </p:nvGraphicFramePr>
          <p:xfrm>
            <a:off x="5987091" y="764152"/>
            <a:ext cx="1250321" cy="1083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0" name="Equation" r:id="rId6" imgW="583920" imgH="507960" progId="Equation.DSMT4">
                    <p:embed/>
                  </p:oleObj>
                </mc:Choice>
                <mc:Fallback>
                  <p:oleObj name="Equation" r:id="rId6" imgW="583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87091" y="764152"/>
                          <a:ext cx="1250321" cy="1083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5035" name="Picture 219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620" t="46443" r="4037" b="5858"/>
          <a:stretch/>
        </p:blipFill>
        <p:spPr bwMode="auto">
          <a:xfrm>
            <a:off x="1015981" y="3405342"/>
            <a:ext cx="6119908" cy="1313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519" y="2604956"/>
            <a:ext cx="67798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Lập bảng giá trị của hàm số tại một số điểm như sau :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4211" y="4883515"/>
            <a:ext cx="64008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ừ đó, ta vẽ được đồ thị của hàm số đã cho như Hình 6.2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228012" y="2176908"/>
            <a:ext cx="3171825" cy="4147692"/>
            <a:chOff x="8228012" y="2086552"/>
            <a:chExt cx="3171825" cy="4147692"/>
          </a:xfrm>
        </p:grpSpPr>
        <p:pic>
          <p:nvPicPr>
            <p:cNvPr id="35037" name="Picture 22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rightnessContrast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8012" y="2209799"/>
              <a:ext cx="3171825" cy="3609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9980612" y="2086552"/>
              <a:ext cx="12954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066212" y="5895690"/>
              <a:ext cx="1039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 6.2</a:t>
              </a:r>
              <a:endParaRPr lang="en-US" sz="16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225350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37301" y="714375"/>
            <a:ext cx="11312496" cy="1426433"/>
            <a:chOff x="337301" y="714375"/>
            <a:chExt cx="11312496" cy="1426433"/>
          </a:xfrm>
        </p:grpSpPr>
        <p:sp>
          <p:nvSpPr>
            <p:cNvPr id="20" name="Rounded Rectangle 19"/>
            <p:cNvSpPr/>
            <p:nvPr/>
          </p:nvSpPr>
          <p:spPr>
            <a:xfrm>
              <a:off x="2123931" y="811836"/>
              <a:ext cx="9525866" cy="1241423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71437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899923" y="125028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88722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970213" y="1166084"/>
              <a:ext cx="3276600" cy="553976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vi-VN" sz="2800" b="1">
                  <a:latin typeface="Arial" pitchFamily="34" charset="0"/>
                  <a:cs typeface="Arial" pitchFamily="34" charset="0"/>
                </a:rPr>
                <a:t>Vẽ đồ thị hàm số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372343"/>
                </p:ext>
              </p:extLst>
            </p:nvPr>
          </p:nvGraphicFramePr>
          <p:xfrm>
            <a:off x="6091814" y="813412"/>
            <a:ext cx="1376795" cy="1202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1" name="Equation" r:id="rId7" imgW="583920" imgH="507960" progId="Equation.DSMT4">
                    <p:embed/>
                  </p:oleObj>
                </mc:Choice>
                <mc:Fallback>
                  <p:oleObj name="Equation" r:id="rId7" imgW="583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91814" y="813412"/>
                          <a:ext cx="1376795" cy="1202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31812" y="2743200"/>
            <a:ext cx="67798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Lập bảng giá trị của hàm số tại một số điểm như sau :</a:t>
            </a:r>
            <a:endParaRPr lang="vi-VN" sz="2200" b="1" baseline="3000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645462"/>
                  </p:ext>
                </p:extLst>
              </p:nvPr>
            </p:nvGraphicFramePr>
            <p:xfrm>
              <a:off x="531812" y="3581400"/>
              <a:ext cx="647699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40216"/>
                    <a:gridCol w="776683"/>
                    <a:gridCol w="776683"/>
                    <a:gridCol w="776683"/>
                    <a:gridCol w="776683"/>
                    <a:gridCol w="776683"/>
                    <a:gridCol w="776683"/>
                    <a:gridCol w="776683"/>
                  </a:tblGrid>
                  <a:tr h="5334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𝑦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cs typeface="Arial" pitchFamily="34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6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cs typeface="Arial" pitchFamily="34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cs typeface="Arial" pitchFamily="34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cs typeface="Arial" pitchFamily="34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𝟖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𝟐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𝟗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𝟑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𝟗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𝟐𝟕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Arial" pitchFamily="34" charset="0"/>
                                      </a:rPr>
                                      <m:t>𝟖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98645462"/>
                  </p:ext>
                </p:extLst>
              </p:nvPr>
            </p:nvGraphicFramePr>
            <p:xfrm>
              <a:off x="531812" y="3581400"/>
              <a:ext cx="6476997" cy="1295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40216"/>
                    <a:gridCol w="776683"/>
                    <a:gridCol w="776683"/>
                    <a:gridCol w="776683"/>
                    <a:gridCol w="776683"/>
                    <a:gridCol w="776683"/>
                    <a:gridCol w="776683"/>
                    <a:gridCol w="776683"/>
                  </a:tblGrid>
                  <a:tr h="533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t="-1149" r="-521637" b="-143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3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sz="18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t="-70400" r="-5216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34646" t="-70400" r="-6023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232813" t="-70400" r="-4976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335433" t="-70400" r="-4015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432031" t="-70400" r="-298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536220" t="-70400" r="-2007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631250" t="-70400" r="-992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737008" t="-704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2"/>
          <p:cNvSpPr/>
          <p:nvPr/>
        </p:nvSpPr>
        <p:spPr>
          <a:xfrm>
            <a:off x="531814" y="3581400"/>
            <a:ext cx="6476998" cy="1295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12" name="Picture 34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2078771"/>
            <a:ext cx="4079939" cy="3757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257729" y="5797903"/>
            <a:ext cx="2953704" cy="903208"/>
            <a:chOff x="3910646" y="5602900"/>
            <a:chExt cx="2953704" cy="903208"/>
          </a:xfrm>
        </p:grpSpPr>
        <p:sp>
          <p:nvSpPr>
            <p:cNvPr id="17" name="TextBox 16"/>
            <p:cNvSpPr txBox="1"/>
            <p:nvPr/>
          </p:nvSpPr>
          <p:spPr>
            <a:xfrm>
              <a:off x="3910646" y="5839072"/>
              <a:ext cx="2171829" cy="430865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Đồ </a:t>
              </a:r>
              <a:r>
                <a:rPr lang="vi-VN" sz="2000" b="1" smtClean="0">
                  <a:latin typeface="Arial" pitchFamily="34" charset="0"/>
                  <a:cs typeface="Arial" pitchFamily="34" charset="0"/>
                </a:rPr>
                <a:t>thị </a:t>
              </a:r>
              <a:r>
                <a:rPr lang="vi-VN" sz="2000" b="1">
                  <a:latin typeface="Arial" pitchFamily="34" charset="0"/>
                  <a:cs typeface="Arial" pitchFamily="34" charset="0"/>
                </a:rPr>
                <a:t>hàm số 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351805"/>
                </p:ext>
              </p:extLst>
            </p:nvPr>
          </p:nvGraphicFramePr>
          <p:xfrm>
            <a:off x="5829944" y="5602900"/>
            <a:ext cx="1034406" cy="903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" name="Equation" r:id="rId11" imgW="583920" imgH="507960" progId="Equation.DSMT4">
                    <p:embed/>
                  </p:oleObj>
                </mc:Choice>
                <mc:Fallback>
                  <p:oleObj name="Equation" r:id="rId11" imgW="5839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29944" y="5602900"/>
                          <a:ext cx="1034406" cy="903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980198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1  . HÀM SỐ MŨ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05</TotalTime>
  <Words>889</Words>
  <PresentationFormat>Custom</PresentationFormat>
  <Paragraphs>155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3T08:18:52Z</dcterms:modified>
</cp:coreProperties>
</file>